
<file path=[Content_Types].xml><?xml version="1.0" encoding="utf-8"?>
<Types xmlns="http://schemas.openxmlformats.org/package/2006/content-types">
  <Default Extension="png" ContentType="image/png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63" d="100"/>
          <a:sy n="63" d="100"/>
        </p:scale>
        <p:origin x="76" y="1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4A8394-90E9-4D5A-B2DD-8DF9D7B9B0D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7973C4A-7AF4-4A38-8B17-FE5F2252B72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46F0664-8D32-4907-A329-D8777954B2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3BDF74-F838-4E18-97C7-573B4907540C}" type="datetimeFigureOut">
              <a:rPr lang="en-GB" smtClean="0"/>
              <a:t>04/02/2019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B7DB2EC-0A62-46C8-86EF-6F8DA1CC22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BFC2484-F8B0-4946-B98B-39B33E84DA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830AFE-5E34-4505-B0EB-0A7A6AD1183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913408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8DFE1D-3530-4999-A471-E3EA21D6CB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1029533-A099-4080-8781-4B89BB9AE73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8FE1A62-EA40-490E-8A05-5F4D779F32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3BDF74-F838-4E18-97C7-573B4907540C}" type="datetimeFigureOut">
              <a:rPr lang="en-GB" smtClean="0"/>
              <a:t>04/02/2019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C74389-9A1D-4915-9879-9E701D4AE5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865E871-2448-4F49-8238-6B622AA112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830AFE-5E34-4505-B0EB-0A7A6AD1183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99728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6894378-F953-4FDC-8260-0ACCE69547F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4193118-E345-4922-8545-B354B6C6D93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CCAE61E-1C41-4023-9D11-74938DDE13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3BDF74-F838-4E18-97C7-573B4907540C}" type="datetimeFigureOut">
              <a:rPr lang="en-GB" smtClean="0"/>
              <a:t>04/02/2019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C1DBDB8-649F-45E2-865A-AD33BC3BD8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2ADE17-DAE6-4C3C-A255-AB6929B91C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830AFE-5E34-4505-B0EB-0A7A6AD1183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284868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2ABB52-EC18-4CDC-B551-C6CECEA080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4D3A03-3E22-4C36-823A-CE7DCCE715F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CA5A1AE-6706-49E5-8399-3F22FF960B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3BDF74-F838-4E18-97C7-573B4907540C}" type="datetimeFigureOut">
              <a:rPr lang="en-GB" smtClean="0"/>
              <a:t>04/02/2019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55BBC92-C78B-4C29-A544-BE5F91B28B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1BD228A-9452-4C86-8EAA-69F283CA80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830AFE-5E34-4505-B0EB-0A7A6AD1183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659883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8635C6-47EB-49C6-9829-5219EA3B79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269F2FA-1EA8-4607-AE31-7F52CCCE9EB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1D533A0-7D16-41DB-9843-0EE3BB6A8B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3BDF74-F838-4E18-97C7-573B4907540C}" type="datetimeFigureOut">
              <a:rPr lang="en-GB" smtClean="0"/>
              <a:t>04/02/2019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3367907-ADBE-4ADD-B5D1-041BD8BDF2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1BA4D94-C12F-4EAC-A4A3-637B5B9C0C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830AFE-5E34-4505-B0EB-0A7A6AD1183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141205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67F798-9957-4DAD-B20B-93C2B0AFD5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8B34FC-2F77-49AE-ADD1-586834C2EC9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B1A2201-CA45-4343-867F-7DDBE4467AF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B5E4FF5-0526-4117-910F-6804354134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3BDF74-F838-4E18-97C7-573B4907540C}" type="datetimeFigureOut">
              <a:rPr lang="en-GB" smtClean="0"/>
              <a:t>04/02/2019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BFD732F-C247-48E9-8C67-26F6E0196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5DEC008-0387-47A9-885F-B4F72270CE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830AFE-5E34-4505-B0EB-0A7A6AD1183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681353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E3F9CA-6FA7-48BC-ABC1-1E7F79385F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C713779-268C-49AC-ABA8-E156246C336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8813ED1-2A76-4880-8432-CB1B1E3E8DE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657A27C-3CDD-48ED-8304-5788087F73A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EE383A0-B269-4596-917C-87D285B4FBE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FE8D3DC7-D1D9-431D-9E20-F5C52E7CE3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3BDF74-F838-4E18-97C7-573B4907540C}" type="datetimeFigureOut">
              <a:rPr lang="en-GB" smtClean="0"/>
              <a:t>04/02/2019</a:t>
            </a:fld>
            <a:endParaRPr lang="en-GB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94C51DB-71A6-438A-964B-70A15C7C6B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74ABAE2-B6B7-4D89-BBDF-1A9E5F4342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830AFE-5E34-4505-B0EB-0A7A6AD1183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353616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A77674-2C74-4F02-B22C-86079C0685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F25D26D-C220-4234-9A4E-09D8D6CB95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3BDF74-F838-4E18-97C7-573B4907540C}" type="datetimeFigureOut">
              <a:rPr lang="en-GB" smtClean="0"/>
              <a:t>04/02/2019</a:t>
            </a:fld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7B5F05D-5030-4748-8701-38E04FB4D7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1657A2B-5EE2-4D22-9ECB-303C111A20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830AFE-5E34-4505-B0EB-0A7A6AD1183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38025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1B17F46-00F8-4C75-9793-CFBE39FD9E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3BDF74-F838-4E18-97C7-573B4907540C}" type="datetimeFigureOut">
              <a:rPr lang="en-GB" smtClean="0"/>
              <a:t>04/02/2019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DB5273C-BBDF-42BE-B942-49128672B8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062B6A6-1B83-447C-9573-C764B6F0EF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830AFE-5E34-4505-B0EB-0A7A6AD1183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502205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0C23DF-731D-4D61-938E-7DFCE67F39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5C3E5F-D5A5-4851-AE27-FA38EB823E4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DB57971-794F-49EE-9954-B4863D69354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FD0FAB4-766E-464B-81F0-86328697CA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3BDF74-F838-4E18-97C7-573B4907540C}" type="datetimeFigureOut">
              <a:rPr lang="en-GB" smtClean="0"/>
              <a:t>04/02/2019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819BF2F-2B73-4A6A-A926-76BD06CEC8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1551EFC-152C-4632-AE5F-24A9C6C0CB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830AFE-5E34-4505-B0EB-0A7A6AD1183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65383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1C8933-CC94-46AF-B0C3-61F917A967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8A56EC0-2453-45D1-8C1E-8AB5A7E600F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4E8AF8A-172B-4906-9AF5-851F82550B0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8AC567B-9B9F-4A9F-BB36-2132EACF24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3BDF74-F838-4E18-97C7-573B4907540C}" type="datetimeFigureOut">
              <a:rPr lang="en-GB" smtClean="0"/>
              <a:t>04/02/2019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785FE6B-02C3-40EB-9C9C-CB15D52ECF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FD78C9D-6EAB-4294-BE4B-D40D2C0F6D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830AFE-5E34-4505-B0EB-0A7A6AD1183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062385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51F2841-47AB-4A55-BA2D-0F105BA6A0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F905B72-2B81-49BC-959A-D2795E26B78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D83CBC5-7CC8-4A21-8883-AF7679C5F78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3BDF74-F838-4E18-97C7-573B4907540C}" type="datetimeFigureOut">
              <a:rPr lang="en-GB" smtClean="0"/>
              <a:t>04/02/2019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4B6F288-398B-4BE4-B258-F806E89178F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53D7D72-FB7E-4E98-B770-9D148DA09FF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830AFE-5E34-4505-B0EB-0A7A6AD1183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135107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hyperlink" Target="https://www.google.ie/imgres?imgurl=https%3A%2F%2Fupload.wikimedia.org%2Fwikipedia%2Fcommons%2Fd%2Fda%2FGeiger-Muller-counter-en.png&amp;imgrefurl=https%3A%2F%2Fcommons.wikimedia.org%2Fwiki%2FFile%3AGeiger-Muller-counter-en.png&amp;docid=kDAYAOL9GdxyEM&amp;tbnid=no9XYNbI3fnD3M%3A&amp;vet=10ahUKEwjRkPuRjqLgAhWnVBUIHft5A14QMwhhKAQwBA..i&amp;w=705&amp;h=645&amp;bih=607&amp;biw=1280&amp;q=geiger%20muller%20tube&amp;ved=0ahUKEwjRkPuRjqLgAhWnVBUIHft5A14QMwhhKAQwBA&amp;iact=mrc&amp;uact=8" TargetMode="Externa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hyperlink" Target="https://www.google.ie/imgres?imgurl=https%3A%2F%2Fupload.wikimedia.org%2Fwikipedia%2Fcommons%2Fd%2Fd8%2FChernobylreactor_1.jpg&amp;imgrefurl=https%3A%2F%2Fen.wikipedia.org%2Fwiki%2FChernobyl_disaster&amp;docid=YVeLNcgfRZRm6M&amp;tbnid=9ocHcUSJ6FRcKM%3A&amp;vet=10ahUKEwjPkpO_j6LgAhX8URUIHacND50QMwhrKAAwAA..i&amp;w=1280&amp;h=960&amp;bih=607&amp;biw=1280&amp;q=chernobyl&amp;ved=0ahUKEwjPkpO_j6LgAhX8URUIHacND50QMwhrKAAwAA&amp;iact=mrc&amp;uact=8" TargetMode="Externa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038F98-90B0-4BA2-94A2-FC36A7E15439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/>
              <a:t>2013 q9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C215F8A-2227-43F9-A7C0-0A6C3A3EC376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GB" dirty="0"/>
              <a:t>radioactivity</a:t>
            </a:r>
          </a:p>
        </p:txBody>
      </p:sp>
    </p:spTree>
    <p:extLst>
      <p:ext uri="{BB962C8B-B14F-4D97-AF65-F5344CB8AC3E}">
        <p14:creationId xmlns:p14="http://schemas.microsoft.com/office/powerpoint/2010/main" val="44472531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78CD2F-2F05-4051-9FE9-AD20A5B263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hernobyl today….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A8348B3-F5EF-43F9-8298-35524677050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2712" y="2222182"/>
            <a:ext cx="2619375" cy="174307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21148B9-4469-4CE3-B48D-038C22FE8E3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00549" y="3729037"/>
            <a:ext cx="2619375" cy="174307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CDB41C4-A146-40A5-B38B-2B6F34D0C90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20012" y="2074545"/>
            <a:ext cx="2466975" cy="1847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5021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F38531D5-E095-4E25-8E1E-4277024B570E}"/>
              </a:ext>
            </a:extLst>
          </p:cNvPr>
          <p:cNvSpPr/>
          <p:nvPr/>
        </p:nvSpPr>
        <p:spPr>
          <a:xfrm>
            <a:off x="870409" y="614034"/>
            <a:ext cx="8678944" cy="26192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b="1" dirty="0">
                <a:latin typeface="Verdana" panose="020B0604030504040204" pitchFamily="34" charset="0"/>
                <a:ea typeface="Calibri" panose="020F0502020204030204" pitchFamily="34" charset="0"/>
                <a:cs typeface="TimesNewRoman"/>
              </a:rPr>
              <a:t>Define the becquerel.</a:t>
            </a:r>
            <a:endParaRPr lang="en-GB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b="1" dirty="0">
                <a:latin typeface="Verdana" panose="020B0604030504040204" pitchFamily="34" charset="0"/>
                <a:ea typeface="Calibri" panose="020F0502020204030204" pitchFamily="34" charset="0"/>
                <a:cs typeface="TimesNewRoman"/>
              </a:rPr>
              <a:t> </a:t>
            </a:r>
            <a:endParaRPr lang="en-GB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dirty="0">
                <a:latin typeface="Verdana" panose="020B0604030504040204" pitchFamily="34" charset="0"/>
                <a:ea typeface="Calibri" panose="020F0502020204030204" pitchFamily="34" charset="0"/>
                <a:cs typeface="TimesNewRoman"/>
              </a:rPr>
              <a:t>The becquerel is defined as the decay of radioactive nucleus per second.</a:t>
            </a:r>
            <a:endParaRPr lang="en-GB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b="1" dirty="0">
                <a:latin typeface="Verdana" panose="020B0604030504040204" pitchFamily="34" charset="0"/>
                <a:ea typeface="Calibri" panose="020F0502020204030204" pitchFamily="34" charset="0"/>
                <a:cs typeface="TimesNewRoman"/>
              </a:rPr>
              <a:t> </a:t>
            </a:r>
            <a:endParaRPr lang="en-GB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b="1" dirty="0">
                <a:latin typeface="Verdana" panose="020B0604030504040204" pitchFamily="34" charset="0"/>
                <a:ea typeface="Calibri" panose="020F0502020204030204" pitchFamily="34" charset="0"/>
                <a:cs typeface="TimesNewRoman"/>
              </a:rPr>
              <a:t> </a:t>
            </a:r>
            <a:endParaRPr lang="en-GB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b="1" dirty="0">
                <a:latin typeface="Verdana" panose="020B0604030504040204" pitchFamily="34" charset="0"/>
                <a:ea typeface="Calibri" panose="020F0502020204030204" pitchFamily="34" charset="0"/>
                <a:cs typeface="TimesNewRoman"/>
              </a:rPr>
              <a:t>Name one device used to detect </a:t>
            </a:r>
            <a:r>
              <a:rPr lang="en-US" b="1" dirty="0" err="1">
                <a:latin typeface="Verdana" panose="020B0604030504040204" pitchFamily="34" charset="0"/>
                <a:ea typeface="Calibri" panose="020F0502020204030204" pitchFamily="34" charset="0"/>
                <a:cs typeface="TimesNewRoman"/>
              </a:rPr>
              <a:t>ionising</a:t>
            </a:r>
            <a:r>
              <a:rPr lang="en-US" b="1" dirty="0">
                <a:latin typeface="Verdana" panose="020B0604030504040204" pitchFamily="34" charset="0"/>
                <a:ea typeface="Calibri" panose="020F0502020204030204" pitchFamily="34" charset="0"/>
                <a:cs typeface="TimesNewRoman"/>
              </a:rPr>
              <a:t> radiations.</a:t>
            </a:r>
            <a:endParaRPr lang="en-GB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b="1" dirty="0">
                <a:latin typeface="Verdana" panose="020B0604030504040204" pitchFamily="34" charset="0"/>
                <a:ea typeface="Calibri" panose="020F0502020204030204" pitchFamily="34" charset="0"/>
                <a:cs typeface="TimesNewRoman"/>
              </a:rPr>
              <a:t> </a:t>
            </a:r>
            <a:endParaRPr lang="en-GB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dirty="0">
                <a:latin typeface="Verdana" panose="020B0604030504040204" pitchFamily="34" charset="0"/>
                <a:ea typeface="Calibri" panose="020F0502020204030204" pitchFamily="34" charset="0"/>
                <a:cs typeface="TimesNewRoman"/>
              </a:rPr>
              <a:t>The Geiger-</a:t>
            </a:r>
            <a:r>
              <a:rPr lang="en-US" dirty="0" err="1">
                <a:latin typeface="Verdana" panose="020B0604030504040204" pitchFamily="34" charset="0"/>
                <a:ea typeface="Calibri" panose="020F0502020204030204" pitchFamily="34" charset="0"/>
                <a:cs typeface="TimesNewRoman"/>
              </a:rPr>
              <a:t>Müeller</a:t>
            </a:r>
            <a:r>
              <a:rPr lang="en-US" dirty="0">
                <a:latin typeface="Verdana" panose="020B0604030504040204" pitchFamily="34" charset="0"/>
                <a:ea typeface="Calibri" panose="020F0502020204030204" pitchFamily="34" charset="0"/>
                <a:cs typeface="TimesNewRoman"/>
              </a:rPr>
              <a:t> tube is used to detect radioactivity.</a:t>
            </a:r>
            <a:endParaRPr lang="en-GB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027" name="Picture 3" descr="Image result for geiger muller tube">
            <a:hlinkClick r:id="rId2"/>
            <a:extLst>
              <a:ext uri="{FF2B5EF4-FFF2-40B4-BE49-F238E27FC236}">
                <a16:creationId xmlns:a16="http://schemas.microsoft.com/office/drawing/2014/main" id="{17250AA1-C173-4CC7-835F-8421D9BE4C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0978" y="3837937"/>
            <a:ext cx="2238375" cy="2047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14161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CE62B6FD-B427-41AF-AA0E-80F021AAA115}"/>
              </a:ext>
            </a:extLst>
          </p:cNvPr>
          <p:cNvSpPr/>
          <p:nvPr/>
        </p:nvSpPr>
        <p:spPr>
          <a:xfrm>
            <a:off x="474483" y="567322"/>
            <a:ext cx="11585542" cy="55251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000" b="1" dirty="0">
                <a:latin typeface="Verdana" panose="020B0604030504040204" pitchFamily="34" charset="0"/>
                <a:ea typeface="Calibri" panose="020F0502020204030204" pitchFamily="34" charset="0"/>
                <a:cs typeface="TimesNewRoman"/>
              </a:rPr>
              <a:t>Compare alpha, beta, and gamma emissions using the following headings: (</a:t>
            </a:r>
            <a:r>
              <a:rPr lang="en-US" sz="2000" b="1" i="1" dirty="0">
                <a:latin typeface="Verdana" panose="020B0604030504040204" pitchFamily="34" charset="0"/>
                <a:ea typeface="Calibri" panose="020F0502020204030204" pitchFamily="34" charset="0"/>
                <a:cs typeface="TimesNewRoman,Italic"/>
              </a:rPr>
              <a:t>a</a:t>
            </a:r>
            <a:r>
              <a:rPr lang="en-US" sz="2000" b="1" dirty="0">
                <a:latin typeface="Verdana" panose="020B0604030504040204" pitchFamily="34" charset="0"/>
                <a:ea typeface="Calibri" panose="020F0502020204030204" pitchFamily="34" charset="0"/>
                <a:cs typeface="TimesNewRoman"/>
              </a:rPr>
              <a:t>) penetrating ability, (</a:t>
            </a:r>
            <a:r>
              <a:rPr lang="en-US" sz="2000" b="1" i="1" dirty="0">
                <a:latin typeface="Verdana" panose="020B0604030504040204" pitchFamily="34" charset="0"/>
                <a:ea typeface="Calibri" panose="020F0502020204030204" pitchFamily="34" charset="0"/>
                <a:cs typeface="TimesNewRoman,Italic"/>
              </a:rPr>
              <a:t>b</a:t>
            </a:r>
            <a:r>
              <a:rPr lang="en-US" sz="2000" b="1" dirty="0">
                <a:latin typeface="Verdana" panose="020B0604030504040204" pitchFamily="34" charset="0"/>
                <a:ea typeface="Calibri" panose="020F0502020204030204" pitchFamily="34" charset="0"/>
                <a:cs typeface="TimesNewRoman"/>
              </a:rPr>
              <a:t>) deflection in a magnetic field. </a:t>
            </a:r>
            <a:endParaRPr lang="en-GB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GB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α-</a:t>
            </a:r>
            <a:r>
              <a:rPr lang="en-US" sz="2000" b="1" dirty="0">
                <a:latin typeface="Verdan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articles:</a:t>
            </a:r>
            <a:endParaRPr lang="en-GB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15000"/>
              </a:lnSpc>
              <a:spcAft>
                <a:spcPts val="0"/>
              </a:spcAft>
              <a:buFont typeface="+mj-lt"/>
              <a:buAutoNum type="alphaLcParenBoth"/>
            </a:pPr>
            <a:r>
              <a:rPr lang="en-US" sz="2000" dirty="0">
                <a:latin typeface="Verdan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eir penetrating ability is the least of the radioactive emissions. They travel only about 2cm through air. They can be blocked by thin sheets of paper.</a:t>
            </a:r>
            <a:endParaRPr lang="en-GB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000" dirty="0">
                <a:latin typeface="Verdan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GB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15000"/>
              </a:lnSpc>
              <a:spcAft>
                <a:spcPts val="0"/>
              </a:spcAft>
              <a:buFont typeface="+mj-lt"/>
              <a:buAutoNum type="alphaLcParenBoth"/>
            </a:pPr>
            <a:r>
              <a:rPr lang="en-US" sz="2000" dirty="0">
                <a:latin typeface="Verdan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ese are positively charged, so they are deflected by electric fields in the way predicted by the left hand rule.</a:t>
            </a:r>
            <a:endParaRPr lang="en-GB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1600" dirty="0">
                <a:latin typeface="Verdan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GB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1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sz="1600" b="1" dirty="0">
                <a:latin typeface="Verdan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particles:</a:t>
            </a:r>
            <a:endParaRPr lang="en-GB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15000"/>
              </a:lnSpc>
              <a:spcAft>
                <a:spcPts val="0"/>
              </a:spcAft>
              <a:buFont typeface="+mj-lt"/>
              <a:buAutoNum type="alphaLcParenBoth"/>
            </a:pPr>
            <a:r>
              <a:rPr lang="en-US" sz="1600" dirty="0">
                <a:latin typeface="Verdan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eir penetrating ability is moderate. They travel about 30cm through air. They can be blocked by thin sheets of </a:t>
            </a:r>
            <a:r>
              <a:rPr lang="en-US" sz="1600" dirty="0" err="1">
                <a:latin typeface="Verdan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luminium</a:t>
            </a:r>
            <a:r>
              <a:rPr lang="en-US" sz="1600" dirty="0">
                <a:latin typeface="Verdan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GB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1600" dirty="0">
                <a:latin typeface="Verdan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GB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15000"/>
              </a:lnSpc>
              <a:spcAft>
                <a:spcPts val="0"/>
              </a:spcAft>
              <a:buFont typeface="+mj-lt"/>
              <a:buAutoNum type="alphaLcParenBoth"/>
            </a:pPr>
            <a:r>
              <a:rPr lang="en-US" sz="1600" dirty="0">
                <a:latin typeface="Verdan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ese are negatively charged, so they are deflected by electric fields but in the opposite direction to that predicted by the left hand rule.</a:t>
            </a:r>
            <a:endParaRPr lang="en-GB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1600" dirty="0">
                <a:effectLst/>
                <a:latin typeface="TimesNewRoman"/>
                <a:ea typeface="Calibri" panose="020F0502020204030204" pitchFamily="34" charset="0"/>
                <a:cs typeface="TimesNewRoman"/>
              </a:rPr>
              <a:t> </a:t>
            </a:r>
            <a:endParaRPr lang="en-GB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3057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3476D7DF-88C3-46CF-8A1D-4221CFE9C106}"/>
              </a:ext>
            </a:extLst>
          </p:cNvPr>
          <p:cNvSpPr/>
          <p:nvPr/>
        </p:nvSpPr>
        <p:spPr>
          <a:xfrm>
            <a:off x="474483" y="567322"/>
            <a:ext cx="11585542" cy="38261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000" b="1" dirty="0">
                <a:latin typeface="Verdana" panose="020B0604030504040204" pitchFamily="34" charset="0"/>
                <a:ea typeface="Calibri" panose="020F0502020204030204" pitchFamily="34" charset="0"/>
                <a:cs typeface="TimesNewRoman"/>
              </a:rPr>
              <a:t>Compare alpha, beta, and gamma emissions using the following headings: (</a:t>
            </a:r>
            <a:r>
              <a:rPr lang="en-US" sz="2000" b="1" i="1" dirty="0">
                <a:latin typeface="Verdana" panose="020B0604030504040204" pitchFamily="34" charset="0"/>
                <a:ea typeface="Calibri" panose="020F0502020204030204" pitchFamily="34" charset="0"/>
                <a:cs typeface="TimesNewRoman,Italic"/>
              </a:rPr>
              <a:t>a</a:t>
            </a:r>
            <a:r>
              <a:rPr lang="en-US" sz="2000" b="1" dirty="0">
                <a:latin typeface="Verdana" panose="020B0604030504040204" pitchFamily="34" charset="0"/>
                <a:ea typeface="Calibri" panose="020F0502020204030204" pitchFamily="34" charset="0"/>
                <a:cs typeface="TimesNewRoman"/>
              </a:rPr>
              <a:t>) penetrating ability, (</a:t>
            </a:r>
            <a:r>
              <a:rPr lang="en-US" sz="2000" b="1" i="1" dirty="0">
                <a:latin typeface="Verdana" panose="020B0604030504040204" pitchFamily="34" charset="0"/>
                <a:ea typeface="Calibri" panose="020F0502020204030204" pitchFamily="34" charset="0"/>
                <a:cs typeface="TimesNewRoman,Italic"/>
              </a:rPr>
              <a:t>b</a:t>
            </a:r>
            <a:r>
              <a:rPr lang="en-US" sz="2000" b="1" dirty="0">
                <a:latin typeface="Verdana" panose="020B0604030504040204" pitchFamily="34" charset="0"/>
                <a:ea typeface="Calibri" panose="020F0502020204030204" pitchFamily="34" charset="0"/>
                <a:cs typeface="TimesNewRoman"/>
              </a:rPr>
              <a:t>) deflection in a magnetic field. </a:t>
            </a:r>
            <a:endParaRPr lang="en-GB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GB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1600" dirty="0">
                <a:latin typeface="Verdan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GB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sz="2000" b="1" dirty="0">
                <a:latin typeface="Verdan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particles:</a:t>
            </a:r>
            <a:endParaRPr lang="en-GB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15000"/>
              </a:lnSpc>
              <a:spcAft>
                <a:spcPts val="0"/>
              </a:spcAft>
              <a:buFont typeface="+mj-lt"/>
              <a:buAutoNum type="alphaLcParenBoth"/>
            </a:pPr>
            <a:r>
              <a:rPr lang="en-US" sz="2000" dirty="0">
                <a:latin typeface="Verdan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eir penetrating ability is moderate. They travel about 30cm through air. They can be blocked by thin sheets of </a:t>
            </a:r>
            <a:r>
              <a:rPr lang="en-US" sz="2000" dirty="0" err="1">
                <a:latin typeface="Verdan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luminium</a:t>
            </a:r>
            <a:r>
              <a:rPr lang="en-US" sz="2000" dirty="0">
                <a:latin typeface="Verdan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GB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000" dirty="0">
                <a:latin typeface="Verdan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GB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15000"/>
              </a:lnSpc>
              <a:spcAft>
                <a:spcPts val="0"/>
              </a:spcAft>
              <a:buFont typeface="+mj-lt"/>
              <a:buAutoNum type="alphaLcParenBoth"/>
            </a:pPr>
            <a:r>
              <a:rPr lang="en-US" sz="2000" dirty="0">
                <a:latin typeface="Verdan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ese are negatively charged, so they are deflected by electric fields but in the opposite direction to that predicted by the left hand rule.</a:t>
            </a:r>
            <a:endParaRPr lang="en-GB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1600" dirty="0">
                <a:effectLst/>
                <a:latin typeface="TimesNewRoman"/>
                <a:ea typeface="Calibri" panose="020F0502020204030204" pitchFamily="34" charset="0"/>
                <a:cs typeface="TimesNewRoman"/>
              </a:rPr>
              <a:t> </a:t>
            </a:r>
            <a:endParaRPr lang="en-GB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4129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143E4699-876B-4A39-9AEA-3C7F5C786180}"/>
              </a:ext>
            </a:extLst>
          </p:cNvPr>
          <p:cNvSpPr/>
          <p:nvPr/>
        </p:nvSpPr>
        <p:spPr>
          <a:xfrm>
            <a:off x="474483" y="567322"/>
            <a:ext cx="11585542" cy="35953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000" b="1" dirty="0">
                <a:latin typeface="Verdana" panose="020B0604030504040204" pitchFamily="34" charset="0"/>
                <a:ea typeface="Calibri" panose="020F0502020204030204" pitchFamily="34" charset="0"/>
                <a:cs typeface="TimesNewRoman"/>
              </a:rPr>
              <a:t>Compare alpha, beta, and gamma emissions using the following headings: (</a:t>
            </a:r>
            <a:r>
              <a:rPr lang="en-US" sz="2000" b="1" i="1" dirty="0">
                <a:latin typeface="Verdana" panose="020B0604030504040204" pitchFamily="34" charset="0"/>
                <a:ea typeface="Calibri" panose="020F0502020204030204" pitchFamily="34" charset="0"/>
                <a:cs typeface="TimesNewRoman,Italic"/>
              </a:rPr>
              <a:t>a</a:t>
            </a:r>
            <a:r>
              <a:rPr lang="en-US" sz="2000" b="1" dirty="0">
                <a:latin typeface="Verdana" panose="020B0604030504040204" pitchFamily="34" charset="0"/>
                <a:ea typeface="Calibri" panose="020F0502020204030204" pitchFamily="34" charset="0"/>
                <a:cs typeface="TimesNewRoman"/>
              </a:rPr>
              <a:t>) penetrating ability, (</a:t>
            </a:r>
            <a:r>
              <a:rPr lang="en-US" sz="2000" b="1" i="1" dirty="0">
                <a:latin typeface="Verdana" panose="020B0604030504040204" pitchFamily="34" charset="0"/>
                <a:ea typeface="Calibri" panose="020F0502020204030204" pitchFamily="34" charset="0"/>
                <a:cs typeface="TimesNewRoman,Italic"/>
              </a:rPr>
              <a:t>b</a:t>
            </a:r>
            <a:r>
              <a:rPr lang="en-US" sz="2000" b="1" dirty="0">
                <a:latin typeface="Verdana" panose="020B0604030504040204" pitchFamily="34" charset="0"/>
                <a:ea typeface="Calibri" panose="020F0502020204030204" pitchFamily="34" charset="0"/>
                <a:cs typeface="TimesNewRoman"/>
              </a:rPr>
              <a:t>) deflection in a magnetic field. </a:t>
            </a:r>
            <a:endParaRPr lang="en-GB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GB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1600" dirty="0">
                <a:latin typeface="Verdan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GB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000" b="1" dirty="0"/>
              <a:t>γ-rays:</a:t>
            </a:r>
            <a:endParaRPr lang="en-GB" sz="2000" dirty="0"/>
          </a:p>
          <a:p>
            <a:pPr lvl="0"/>
            <a:r>
              <a:rPr lang="en-US" sz="2000" dirty="0"/>
              <a:t>(a) Their penetrating ability is the greatest of the radioactive emissions. They can be blocked by thick sheets of lead or other dense materials.</a:t>
            </a:r>
            <a:endParaRPr lang="en-GB" sz="2000" dirty="0"/>
          </a:p>
          <a:p>
            <a:r>
              <a:rPr lang="en-US" sz="2000" dirty="0"/>
              <a:t> </a:t>
            </a:r>
            <a:endParaRPr lang="en-GB" sz="2000" dirty="0"/>
          </a:p>
          <a:p>
            <a:pPr lvl="0"/>
            <a:r>
              <a:rPr lang="en-US" sz="2000" dirty="0"/>
              <a:t>(b) These are not electrically charged so they are not deflected by electric fields.</a:t>
            </a:r>
            <a:endParaRPr lang="en-GB" sz="2000" dirty="0"/>
          </a:p>
          <a:p>
            <a:pPr>
              <a:lnSpc>
                <a:spcPct val="115000"/>
              </a:lnSpc>
              <a:spcAft>
                <a:spcPts val="0"/>
              </a:spcAft>
            </a:pPr>
            <a:endParaRPr lang="en-GB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1600" dirty="0">
                <a:effectLst/>
                <a:latin typeface="TimesNewRoman"/>
                <a:ea typeface="Calibri" panose="020F0502020204030204" pitchFamily="34" charset="0"/>
                <a:cs typeface="TimesNewRoman"/>
              </a:rPr>
              <a:t> </a:t>
            </a:r>
            <a:endParaRPr lang="en-GB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8093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553855E9-4CC3-41C6-9686-51B519836464}"/>
              </a:ext>
            </a:extLst>
          </p:cNvPr>
          <p:cNvSpPr/>
          <p:nvPr/>
        </p:nvSpPr>
        <p:spPr>
          <a:xfrm>
            <a:off x="615883" y="487561"/>
            <a:ext cx="10979085" cy="13450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b="1" dirty="0">
                <a:latin typeface="Verdana" panose="020B0604030504040204" pitchFamily="34" charset="0"/>
                <a:ea typeface="Calibri" panose="020F0502020204030204" pitchFamily="34" charset="0"/>
                <a:cs typeface="TimesNewRoman"/>
              </a:rPr>
              <a:t>The photograph shows one of the nuclear reactors at Chernobyl, where there was a fire in April 1986 that released large quantities of radioactive contaminants. Among the contaminants were iodine-131 and caesium-137, which are two of the unstable isotopes formed by the fission of uranium-235.</a:t>
            </a:r>
            <a:endParaRPr lang="en-GB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051" name="Picture 3" descr="Image result for chernobyl">
            <a:hlinkClick r:id="rId2"/>
            <a:extLst>
              <a:ext uri="{FF2B5EF4-FFF2-40B4-BE49-F238E27FC236}">
                <a16:creationId xmlns:a16="http://schemas.microsoft.com/office/drawing/2014/main" id="{A54A7C2E-3FA9-4790-837A-11E2B77030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4992" y="1832609"/>
            <a:ext cx="4933950" cy="3695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597B3941-5629-4EB8-BE0A-9717BA8CA36D}"/>
              </a:ext>
            </a:extLst>
          </p:cNvPr>
          <p:cNvSpPr/>
          <p:nvPr/>
        </p:nvSpPr>
        <p:spPr>
          <a:xfrm>
            <a:off x="615883" y="2362835"/>
            <a:ext cx="6089717" cy="29377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b="1" dirty="0">
                <a:latin typeface="Verdana" panose="020B0604030504040204" pitchFamily="34" charset="0"/>
                <a:ea typeface="Calibri" panose="020F0502020204030204" pitchFamily="34" charset="0"/>
                <a:cs typeface="TimesNewRoman"/>
              </a:rPr>
              <a:t>Explain what happens during nuclear fission.</a:t>
            </a:r>
            <a:endParaRPr lang="en-GB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b="1" dirty="0">
                <a:latin typeface="Verdana" panose="020B0604030504040204" pitchFamily="34" charset="0"/>
                <a:ea typeface="Calibri" panose="020F0502020204030204" pitchFamily="34" charset="0"/>
                <a:cs typeface="TimesNewRoman"/>
              </a:rPr>
              <a:t> </a:t>
            </a:r>
            <a:endParaRPr lang="en-GB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dirty="0">
                <a:latin typeface="Verdana" panose="020B060403050404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uclear fission is the breaking up of a large nucleus (3) into two smaller nuclei of similar size with the release of energy (3).</a:t>
            </a:r>
            <a:endParaRPr lang="en-GB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dirty="0">
                <a:latin typeface="Verdan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GB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dirty="0">
                <a:latin typeface="Verdan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n the case of uranium-235, when bombarded with neutrons it splits in two to create barium and krypton, along with the release of 2 or 3 neutrons.</a:t>
            </a:r>
            <a:endParaRPr lang="en-GB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9546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F72C30D4-C137-4227-9DD1-06CD26F79E8A}"/>
              </a:ext>
            </a:extLst>
          </p:cNvPr>
          <p:cNvSpPr/>
          <p:nvPr/>
        </p:nvSpPr>
        <p:spPr>
          <a:xfrm>
            <a:off x="792480" y="714316"/>
            <a:ext cx="10911840" cy="13450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b="1" dirty="0">
                <a:latin typeface="Verdana" panose="020B0604030504040204" pitchFamily="34" charset="0"/>
                <a:ea typeface="Calibri" panose="020F0502020204030204" pitchFamily="34" charset="0"/>
                <a:cs typeface="TimesNewRoman"/>
              </a:rPr>
              <a:t>Iodine-131 decays with the emission of a beta-particle and has a half-life of 8 days. </a:t>
            </a:r>
          </a:p>
          <a:p>
            <a:pPr>
              <a:lnSpc>
                <a:spcPct val="115000"/>
              </a:lnSpc>
              <a:spcAft>
                <a:spcPts val="0"/>
              </a:spcAft>
            </a:pPr>
            <a:endParaRPr lang="en-US" b="1" dirty="0">
              <a:latin typeface="Verdana" panose="020B0604030504040204" pitchFamily="34" charset="0"/>
              <a:ea typeface="Calibri" panose="020F0502020204030204" pitchFamily="34" charset="0"/>
              <a:cs typeface="TimesNewRoman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b="1" dirty="0">
                <a:latin typeface="Verdana" panose="020B0604030504040204" pitchFamily="34" charset="0"/>
                <a:ea typeface="Calibri" panose="020F0502020204030204" pitchFamily="34" charset="0"/>
                <a:cs typeface="TimesNewRoman"/>
              </a:rPr>
              <a:t>Write an equation for the beta-decay of iodine-131.</a:t>
            </a:r>
            <a:endParaRPr lang="en-GB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0AB45A7-D39D-40F2-933F-2E97C49E351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34510" y="2495550"/>
            <a:ext cx="2019300" cy="933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5157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266C9B2B-9657-43D8-BB26-E2180E7A4D77}"/>
              </a:ext>
            </a:extLst>
          </p:cNvPr>
          <p:cNvSpPr/>
          <p:nvPr/>
        </p:nvSpPr>
        <p:spPr>
          <a:xfrm>
            <a:off x="589280" y="667105"/>
            <a:ext cx="11023600" cy="10264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b="1" dirty="0">
                <a:latin typeface="Verdana" panose="020B0604030504040204" pitchFamily="34" charset="0"/>
                <a:ea typeface="Calibri" panose="020F0502020204030204" pitchFamily="34" charset="0"/>
                <a:cs typeface="TimesNewRoman"/>
              </a:rPr>
              <a:t>Iodine-131 decays with the emission of a beta-particle and has a half-life of 8 days. </a:t>
            </a:r>
          </a:p>
          <a:p>
            <a:pPr>
              <a:lnSpc>
                <a:spcPct val="115000"/>
              </a:lnSpc>
              <a:spcAft>
                <a:spcPts val="0"/>
              </a:spcAft>
            </a:pPr>
            <a:endParaRPr lang="en-US" b="1" dirty="0">
              <a:latin typeface="Verdana" panose="020B0604030504040204" pitchFamily="34" charset="0"/>
              <a:ea typeface="Calibri" panose="020F0502020204030204" pitchFamily="34" charset="0"/>
              <a:cs typeface="TimesNewRoman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b="1" dirty="0">
                <a:latin typeface="Verdana" panose="020B0604030504040204" pitchFamily="34" charset="0"/>
                <a:ea typeface="Calibri" panose="020F0502020204030204" pitchFamily="34" charset="0"/>
                <a:cs typeface="TimesNewRoman"/>
              </a:rPr>
              <a:t>Estimate the fraction of the iodine-131 that remained after 40 days. </a:t>
            </a:r>
            <a:endParaRPr lang="en-GB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47B4A3F-8117-44C9-B38B-D347570D28B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9517" y="2107882"/>
            <a:ext cx="5181600" cy="75247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24F8CC1-8475-4DA6-9149-283DB2E6062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9517" y="3736975"/>
            <a:ext cx="9305925" cy="1924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013275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7E0DE46E-764B-4B86-8F9A-72A4FF77FF8A}"/>
              </a:ext>
            </a:extLst>
          </p:cNvPr>
          <p:cNvSpPr/>
          <p:nvPr/>
        </p:nvSpPr>
        <p:spPr>
          <a:xfrm>
            <a:off x="467360" y="300132"/>
            <a:ext cx="11592560" cy="26192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b="1" dirty="0">
                <a:latin typeface="Verdana" panose="020B0604030504040204" pitchFamily="34" charset="0"/>
                <a:ea typeface="Calibri" panose="020F0502020204030204" pitchFamily="34" charset="0"/>
                <a:cs typeface="TimesNewRoman"/>
              </a:rPr>
              <a:t>Caesium-137 has a half-life of 30 years and it remains a significant contaminant in the region around Chernobyl. It is easily absorbed into the tissues of plants as they grow. Scientists collected a sample of berries growing near the abandoned power station. The activity of the sample was measured at 5000 </a:t>
            </a:r>
            <a:r>
              <a:rPr lang="en-US" b="1" dirty="0" err="1">
                <a:latin typeface="Verdana" panose="020B0604030504040204" pitchFamily="34" charset="0"/>
                <a:ea typeface="Calibri" panose="020F0502020204030204" pitchFamily="34" charset="0"/>
                <a:cs typeface="TimesNewRoman"/>
              </a:rPr>
              <a:t>Bq</a:t>
            </a:r>
            <a:r>
              <a:rPr lang="en-US" b="1" dirty="0">
                <a:latin typeface="Verdana" panose="020B0604030504040204" pitchFamily="34" charset="0"/>
                <a:ea typeface="Calibri" panose="020F0502020204030204" pitchFamily="34" charset="0"/>
                <a:cs typeface="TimesNewRoman"/>
              </a:rPr>
              <a:t>.</a:t>
            </a:r>
            <a:endParaRPr lang="en-GB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b="1" dirty="0">
                <a:latin typeface="Verdana" panose="020B0604030504040204" pitchFamily="34" charset="0"/>
                <a:ea typeface="Calibri" panose="020F0502020204030204" pitchFamily="34" charset="0"/>
                <a:cs typeface="TimesNewRoman"/>
              </a:rPr>
              <a:t> </a:t>
            </a:r>
            <a:endParaRPr lang="en-GB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b="1" dirty="0">
                <a:latin typeface="Verdana" panose="020B0604030504040204" pitchFamily="34" charset="0"/>
                <a:ea typeface="Calibri" panose="020F0502020204030204" pitchFamily="34" charset="0"/>
                <a:cs typeface="TimesNewRoman"/>
              </a:rPr>
              <a:t>Calculate the decay constant of caesium-137. Hence calculate the number of caesium-137 atoms present in the sample. (You may assume that all of the activity was caused by caesium-137.)</a:t>
            </a:r>
            <a:endParaRPr lang="en-GB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797313F-0BEF-469A-AFB1-5195735312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33076" y="2693670"/>
            <a:ext cx="3893344" cy="242887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560CC29-2FE9-43C3-A403-44FA65481F6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81182" y="4214952"/>
            <a:ext cx="4507706" cy="82867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CD9A725-0B40-4464-A237-832C9BD4051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07752" y="5312913"/>
            <a:ext cx="1964531" cy="50006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5F15D59-F3F0-4501-B6CA-3C07E5EC48B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99016" y="5985588"/>
            <a:ext cx="4872038" cy="7072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2031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</TotalTime>
  <Words>259</Words>
  <Application>Microsoft Office PowerPoint</Application>
  <PresentationFormat>Widescreen</PresentationFormat>
  <Paragraphs>55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9" baseType="lpstr">
      <vt:lpstr>Arial</vt:lpstr>
      <vt:lpstr>Calibri</vt:lpstr>
      <vt:lpstr>Calibri Light</vt:lpstr>
      <vt:lpstr>Times New Roman</vt:lpstr>
      <vt:lpstr>TimesNewRoman</vt:lpstr>
      <vt:lpstr>TimesNewRoman,Italic</vt:lpstr>
      <vt:lpstr>Verdana</vt:lpstr>
      <vt:lpstr>Office Theme</vt:lpstr>
      <vt:lpstr>Equation.DSMT4</vt:lpstr>
      <vt:lpstr>2013 q9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ernobyl today…..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13 q9</dc:title>
  <dc:creator>Tom Tierney</dc:creator>
  <cp:lastModifiedBy>Tom Tierney</cp:lastModifiedBy>
  <cp:revision>3</cp:revision>
  <dcterms:created xsi:type="dcterms:W3CDTF">2019-02-04T12:47:25Z</dcterms:created>
  <dcterms:modified xsi:type="dcterms:W3CDTF">2019-02-04T13:03:59Z</dcterms:modified>
</cp:coreProperties>
</file>